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3"/>
  </p:notesMasterIdLst>
  <p:sldIdLst>
    <p:sldId id="280" r:id="rId2"/>
    <p:sldId id="307" r:id="rId3"/>
    <p:sldId id="299" r:id="rId4"/>
    <p:sldId id="304" r:id="rId5"/>
    <p:sldId id="283" r:id="rId6"/>
    <p:sldId id="300" r:id="rId7"/>
    <p:sldId id="301" r:id="rId8"/>
    <p:sldId id="284" r:id="rId9"/>
    <p:sldId id="306" r:id="rId10"/>
    <p:sldId id="294" r:id="rId11"/>
    <p:sldId id="297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1502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681237" y="663210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80057"/>
              </p:ext>
            </p:extLst>
          </p:nvPr>
        </p:nvGraphicFramePr>
        <p:xfrm>
          <a:off x="1687032" y="12782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393480" progId="Equation.DSMT4">
                  <p:embed/>
                </p:oleObj>
              </mc:Choice>
              <mc:Fallback>
                <p:oleObj name="Equation" r:id="rId2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32" y="12782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24000" y="2889067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79698"/>
              </p:ext>
            </p:extLst>
          </p:nvPr>
        </p:nvGraphicFramePr>
        <p:xfrm>
          <a:off x="2738001" y="2734517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93480" progId="Equation.DSMT4">
                  <p:embed/>
                </p:oleObj>
              </mc:Choice>
              <mc:Fallback>
                <p:oleObj name="Equation" r:id="rId4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01" y="2734517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41818" y="2201207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0772" y="718032"/>
            <a:ext cx="8118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5915" y="2077781"/>
            <a:ext cx="78238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4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5104"/>
            <a:ext cx="8229600" cy="484106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Tiết</a:t>
            </a:r>
            <a:r>
              <a:rPr lang="en-US" dirty="0"/>
              <a:t> 1: </a:t>
            </a:r>
          </a:p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.</a:t>
            </a:r>
          </a:p>
          <a:p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.</a:t>
            </a:r>
          </a:p>
          <a:p>
            <a:r>
              <a:rPr lang="en-US" dirty="0" err="1"/>
              <a:t>Tiết</a:t>
            </a:r>
            <a:r>
              <a:rPr lang="en-US" dirty="0"/>
              <a:t> 2:</a:t>
            </a:r>
          </a:p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endParaRPr lang="en-US" dirty="0"/>
          </a:p>
          <a:p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ỗ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ương</a:t>
            </a:r>
            <a:endParaRPr lang="en-US" dirty="0"/>
          </a:p>
          <a:p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117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7330" y="872357"/>
            <a:ext cx="764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…………………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4 = ………………...;                     6 = ……………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(4;6) : = …………… = ……………. = ……….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01981"/>
              </p:ext>
            </p:extLst>
          </p:nvPr>
        </p:nvGraphicFramePr>
        <p:xfrm>
          <a:off x="8143875" y="1535113"/>
          <a:ext cx="219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1535113"/>
                        <a:ext cx="219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34498"/>
              </p:ext>
            </p:extLst>
          </p:nvPr>
        </p:nvGraphicFramePr>
        <p:xfrm>
          <a:off x="8753475" y="1535113"/>
          <a:ext cx="201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5" y="1535113"/>
                        <a:ext cx="2016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359" y="4414345"/>
            <a:ext cx="7638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9186"/>
              </p:ext>
            </p:extLst>
          </p:nvPr>
        </p:nvGraphicFramePr>
        <p:xfrm>
          <a:off x="774700" y="4849813"/>
          <a:ext cx="2638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849813"/>
                        <a:ext cx="26384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90359" y="3868225"/>
            <a:ext cx="7397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: ….  : 4 =……..;               ……… : 6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25424"/>
              </p:ext>
            </p:extLst>
          </p:nvPr>
        </p:nvGraphicFramePr>
        <p:xfrm>
          <a:off x="4689292" y="4917989"/>
          <a:ext cx="3501318" cy="81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292" y="4917989"/>
                        <a:ext cx="3501318" cy="81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71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7330" y="872357"/>
            <a:ext cx="764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…………………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4 = 2.2  =    ;                     6 = 2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(4;6) : =     .3  =   2.2.3 = 1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85673"/>
              </p:ext>
            </p:extLst>
          </p:nvPr>
        </p:nvGraphicFramePr>
        <p:xfrm>
          <a:off x="8143875" y="1535113"/>
          <a:ext cx="219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1535113"/>
                        <a:ext cx="219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70606"/>
              </p:ext>
            </p:extLst>
          </p:nvPr>
        </p:nvGraphicFramePr>
        <p:xfrm>
          <a:off x="8753475" y="1535113"/>
          <a:ext cx="201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5" y="1535113"/>
                        <a:ext cx="2016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359" y="4414345"/>
            <a:ext cx="7638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34854"/>
              </p:ext>
            </p:extLst>
          </p:nvPr>
        </p:nvGraphicFramePr>
        <p:xfrm>
          <a:off x="1350963" y="4849813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849813"/>
                        <a:ext cx="14859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77330" y="3901909"/>
            <a:ext cx="7397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: 12 : 4 =3;               12: 6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73607"/>
              </p:ext>
            </p:extLst>
          </p:nvPr>
        </p:nvGraphicFramePr>
        <p:xfrm>
          <a:off x="5522913" y="4918075"/>
          <a:ext cx="1833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918075"/>
                        <a:ext cx="1833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5877"/>
              </p:ext>
            </p:extLst>
          </p:nvPr>
        </p:nvGraphicFramePr>
        <p:xfrm>
          <a:off x="2901135" y="235246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79360" progId="Equation.DSMT4">
                  <p:embed/>
                </p:oleObj>
              </mc:Choice>
              <mc:Fallback>
                <p:oleObj name="Equation" r:id="rId12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1135" y="235246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54663"/>
              </p:ext>
            </p:extLst>
          </p:nvPr>
        </p:nvGraphicFramePr>
        <p:xfrm>
          <a:off x="3159897" y="273071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160" imgH="279360" progId="Equation.DSMT4">
                  <p:embed/>
                </p:oleObj>
              </mc:Choice>
              <mc:Fallback>
                <p:oleObj name="Equation" r:id="rId12" imgW="25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9897" y="273071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78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2248" y="718549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739" y="1196252"/>
            <a:ext cx="85764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96400" y="700353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43388"/>
              </p:ext>
            </p:extLst>
          </p:nvPr>
        </p:nvGraphicFramePr>
        <p:xfrm>
          <a:off x="5945186" y="561242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6" y="561242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23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96400" y="700353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18095"/>
              </p:ext>
            </p:extLst>
          </p:nvPr>
        </p:nvGraphicFramePr>
        <p:xfrm>
          <a:off x="5945186" y="561242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6" y="561242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44522" y="1403546"/>
            <a:ext cx="6940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4 =       ; 9 =    ;   3 = 3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đ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CNN(4;9;3) =     .      = 4.9 = 36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đ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90742"/>
              </p:ext>
            </p:extLst>
          </p:nvPr>
        </p:nvGraphicFramePr>
        <p:xfrm>
          <a:off x="865181" y="3626505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1" y="3626505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54405"/>
              </p:ext>
            </p:extLst>
          </p:nvPr>
        </p:nvGraphicFramePr>
        <p:xfrm>
          <a:off x="1101436" y="4410695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6" y="4410695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3806"/>
              </p:ext>
            </p:extLst>
          </p:nvPr>
        </p:nvGraphicFramePr>
        <p:xfrm>
          <a:off x="1049235" y="5144895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35" y="5144895"/>
                        <a:ext cx="1532759" cy="65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44522" y="2952695"/>
            <a:ext cx="76507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: 36:4 = 9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1đ)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; 36: 9 = 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1đ);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36: 3 = 1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1đ)</a:t>
            </a: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(1đ)</a:t>
            </a: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(1đ)</a:t>
            </a: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(1đ)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21799"/>
              </p:ext>
            </p:extLst>
          </p:nvPr>
        </p:nvGraphicFramePr>
        <p:xfrm>
          <a:off x="2308826" y="1432064"/>
          <a:ext cx="359239" cy="3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15640" progId="Equation.DSMT4">
                  <p:embed/>
                </p:oleObj>
              </mc:Choice>
              <mc:Fallback>
                <p:oleObj name="Equation" r:id="rId12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8826" y="1432064"/>
                        <a:ext cx="359239" cy="38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11450"/>
              </p:ext>
            </p:extLst>
          </p:nvPr>
        </p:nvGraphicFramePr>
        <p:xfrm>
          <a:off x="3242941" y="1403546"/>
          <a:ext cx="317224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42941" y="1403546"/>
                        <a:ext cx="317224" cy="40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6670"/>
              </p:ext>
            </p:extLst>
          </p:nvPr>
        </p:nvGraphicFramePr>
        <p:xfrm>
          <a:off x="2909377" y="1847193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0360" imgH="387360" progId="Equation.DSMT4">
                  <p:embed/>
                </p:oleObj>
              </mc:Choice>
              <mc:Fallback>
                <p:oleObj name="Equation" r:id="rId12" imgW="360360" imgH="38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9377" y="1847193"/>
                        <a:ext cx="3603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21296"/>
              </p:ext>
            </p:extLst>
          </p:nvPr>
        </p:nvGraphicFramePr>
        <p:xfrm>
          <a:off x="3401415" y="1826556"/>
          <a:ext cx="317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20" imgH="407880" progId="Equation.DSMT4">
                  <p:embed/>
                </p:oleObj>
              </mc:Choice>
              <mc:Fallback>
                <p:oleObj name="Equation" r:id="rId14" imgW="317520" imgH="4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1415" y="1826556"/>
                        <a:ext cx="317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8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15357"/>
              </p:ext>
            </p:extLst>
          </p:nvPr>
        </p:nvGraphicFramePr>
        <p:xfrm>
          <a:off x="6367463" y="1839913"/>
          <a:ext cx="295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93480" progId="Equation.DSMT4">
                  <p:embed/>
                </p:oleObj>
              </mc:Choice>
              <mc:Fallback>
                <p:oleObj name="Equation" r:id="rId2" imgW="2030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839913"/>
                        <a:ext cx="295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58317"/>
              </p:ext>
            </p:extLst>
          </p:nvPr>
        </p:nvGraphicFramePr>
        <p:xfrm>
          <a:off x="7143750" y="1839913"/>
          <a:ext cx="296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839913"/>
                        <a:ext cx="2968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6536" y="1492468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 &gt; -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&gt; -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624665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8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40945"/>
              </p:ext>
            </p:extLst>
          </p:nvPr>
        </p:nvGraphicFramePr>
        <p:xfrm>
          <a:off x="6710363" y="187325"/>
          <a:ext cx="1003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87325"/>
                        <a:ext cx="10033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722913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3 = 3; 7 = 7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970497" y="2306131"/>
            <a:ext cx="34482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BCNN(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3; 7</a:t>
            </a:r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21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1442"/>
              </p:ext>
            </p:extLst>
          </p:nvPr>
        </p:nvGraphicFramePr>
        <p:xfrm>
          <a:off x="1682750" y="3171825"/>
          <a:ext cx="1635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171825"/>
                        <a:ext cx="16351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12905"/>
              </p:ext>
            </p:extLst>
          </p:nvPr>
        </p:nvGraphicFramePr>
        <p:xfrm>
          <a:off x="4062413" y="3152775"/>
          <a:ext cx="20812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152775"/>
                        <a:ext cx="208121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Hộp_Văn_Bản 24"/>
          <p:cNvSpPr txBox="1">
            <a:spLocks noChangeArrowheads="1"/>
          </p:cNvSpPr>
          <p:nvPr/>
        </p:nvSpPr>
        <p:spPr bwMode="auto">
          <a:xfrm>
            <a:off x="789210" y="2767796"/>
            <a:ext cx="67236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21:3 = 7; 21:7 = 3</a:t>
            </a:r>
          </a:p>
        </p:txBody>
      </p:sp>
    </p:spTree>
    <p:extLst>
      <p:ext uri="{BB962C8B-B14F-4D97-AF65-F5344CB8AC3E}">
        <p14:creationId xmlns:p14="http://schemas.microsoft.com/office/powerpoint/2010/main" val="342579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2" grpId="0"/>
      <p:bldP spid="24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97</TotalTime>
  <Words>660</Words>
  <Application>Microsoft Office PowerPoint</Application>
  <PresentationFormat>On-screen Show (4:3)</PresentationFormat>
  <Paragraphs>7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Office Theme</vt:lpstr>
      <vt:lpstr>Equation</vt:lpstr>
      <vt:lpstr>PowerPoint Presentation</vt:lpstr>
      <vt:lpstr>Mục tiêu của bà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Admin</cp:lastModifiedBy>
  <cp:revision>178</cp:revision>
  <dcterms:created xsi:type="dcterms:W3CDTF">2020-04-12T13:17:25Z</dcterms:created>
  <dcterms:modified xsi:type="dcterms:W3CDTF">2025-01-17T01:28:21Z</dcterms:modified>
</cp:coreProperties>
</file>